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950.xml" ContentType="application/vnd.openxmlformats-officedocument.presentationml.tags+xml"/>
</Types>
</file>

<file path=_rels/.rels><?xml version="1.0" encoding="UTF-8"?>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61" r:id="rId3"/>
    <p:sldId id="258" r:id="rId4"/>
    <p:sldId id="259" r:id="rId5"/>
    <p:sldId id="260" r:id="rId6"/>
    <p:sldId id="285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5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?>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?>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B15E2-D7FD-DE43-AE3F-58464FAE9297}" type="datetimeFigureOut">
              <a:rPr lang="en-US" smtClean="0"/>
              <a:t>5/6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68696E-15D0-8844-BEBD-6C097425FB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?>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更多模板亮... text has been truncated due to evaluation version limitation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?>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BAE26-56B8-2430-61FE-210867C46B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37BB5E0-8FB4-28ED-7516-8F1B6E23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12B10A-941C-D939-27AC-6B15C7D34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9AD2BD-88C2-A651-59BE-1F23AE6AA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89C6D7-3953-E131-FC50-ABB0C76B8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310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787BA6-2A8E-5FA0-58D6-C944834A0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D54497-2070-1B06-6BF5-7537BD4B78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E8D4BD-E88E-12E0-8F46-4ED0DD7A3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0FAC07-7BC7-4FEA-4C23-59EAF4C59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4D76C5-DC12-60D9-043D-68225995A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37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D54497-2070-1B06-6BF5-7537BD4B78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081"/>
            <a:ext cx="10515600" cy="5811838"/>
          </a:xfr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E8D4BD-E88E-12E0-8F46-4ED0DD7A3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0FAC07-7BC7-4FEA-4C23-59EAF4C59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4D76C5-DC12-60D9-043D-68225995A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945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6037C5-4353-B18D-E7F6-50395C053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>
            <a:lvl1pPr algn="ctr">
              <a:defRPr b="1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095E053-2D55-7D42-832A-64D9FD71F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09B3BC-5091-C9EB-93DC-DAA2C0485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B95254-26E7-464E-C68E-165FA6809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00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35E84-15A1-7FC9-AFAF-8FADC46CD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4AF478-0EFE-AC89-ED8A-29756B0B9E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9BB167-44B9-706B-D666-89AE18CB9E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CE7B3BB-7A6E-45B9-71DF-CB6C64FBA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162526-EB46-7571-519E-1D9919B8F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FDE84E-A2DC-6924-24F0-2B9796818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490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554D5-D7A9-A1DD-900A-2FD838DA3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 b="1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E7B749-E7A9-21B5-B42B-E0A39C25CC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7C0BC1-B0B5-7AAD-E11A-81B8F71F4C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339032A-E84E-69B4-CBA0-AA0E80DEEB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95D864D-D9D2-FFDB-0B84-6A573F795D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1228042-54E5-4EAA-2940-C44C57443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0899DAD-BFB9-32DF-3CE6-59BAD615A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AF6A48-CE64-6945-8AD6-C8258AA9A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596100"/>
      </p:ext>
    </p:extLst>
  </p:cSld>
  <p:clrMapOvr>
    <a:masterClrMapping/>
  </p:clrMapOvr>
</p:sldLayout>
</file>

<file path=ppt/slideMasters/_rels/slideMaster1.xml.rels><?xml version="1.0" encoding="UTF-8"?>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C416FE3-9FFB-D473-650E-C0FF08387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6876DD-7317-1E24-5465-9C24EFCE52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8481CF-CAF6-E439-D9F9-98DE38F887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A95057-F28B-4021-A46F-4C2D267CFC9D}" type="datetimeFigureOut">
              <a:rPr lang="en-US" smtClean="0"/>
              <a:t>5/6/26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23095-2A83-7320-9954-6441CBEAF2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8FB62F-A58A-E29F-AA4A-4628B24796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AAF9C8-72C8-4B1A-B60F-A2190CE5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70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4" r:id="rId4"/>
    <p:sldLayoutId id="2147483652" r:id="rId5"/>
    <p:sldLayoutId id="2147483653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?>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?>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.xml.rels><?xml version="1.0" encoding="UTF-8"?>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4.xml.rels><?xml version="1.0" encoding="UTF-8"?>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5.xml.rels><?xml version="1.0" encoding="UTF-8"?>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5.xml"/></Relationships>
</file>

<file path=ppt/slides/_rels/slide6.xml.rels><?xml version="1.0" encoding="UTF-8"?>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26" Type="http://schemas.openxmlformats.org/officeDocument/2006/relationships/image" Target="../media/image9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5" Type="http://schemas.openxmlformats.org/officeDocument/2006/relationships/image" Target="../media/image8.wmf"/><Relationship Id="rId2" Type="http://schemas.openxmlformats.org/officeDocument/2006/relationships/tags" Target="../tags/tag2.xml"/><Relationship Id="rId16" Type="http://schemas.openxmlformats.org/officeDocument/2006/relationships/notesSlide" Target="../notesSlides/notesSlide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oleObject" Target="../embeddings/oleObject1.bin"/><Relationship Id="rId5" Type="http://schemas.openxmlformats.org/officeDocument/2006/relationships/tags" Target="../tags/tag5.xml"/><Relationship Id="rId15" Type="http://schemas.openxmlformats.org/officeDocument/2006/relationships/slideLayout" Target="../slideLayouts/slideLayout1.xml"/><Relationship Id="rId23" Type="http://schemas.openxmlformats.org/officeDocument/2006/relationships/image" Target="../media/image21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39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4FAB0-4A29-B674-EE17-CA7A659A5E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电容器的电容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6118F6-8217-BA59-0463-291F0958FC9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pacitor</a:t>
            </a:r>
          </a:p>
        </p:txBody>
      </p:sp>
    </p:spTree>
    <p:extLst>
      <p:ext uri="{BB962C8B-B14F-4D97-AF65-F5344CB8AC3E}">
        <p14:creationId xmlns:p14="http://schemas.microsoft.com/office/powerpoint/2010/main" val="4257679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673B0E21-613B-872E-E4E9-51DE9CE3A7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1257" y="522288"/>
            <a:ext cx="10329486" cy="581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394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8D542-50AF-E981-CBCE-4C33ADBDA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储存电荷</a:t>
            </a:r>
            <a:endParaRPr lang="en-US" dirty="0"/>
          </a:p>
        </p:txBody>
      </p:sp>
      <p:pic>
        <p:nvPicPr>
          <p:cNvPr id="2050" name="Picture 2" descr="Cabernet 曲線水杯（250ml） | 北歐櫥窗NORDIC">
            <a:extLst>
              <a:ext uri="{FF2B5EF4-FFF2-40B4-BE49-F238E27FC236}">
                <a16:creationId xmlns:a16="http://schemas.microsoft.com/office/drawing/2014/main" id="{95D6039F-77FD-5999-AF93-C6B37F69318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331" y="182562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Generated image">
            <a:extLst>
              <a:ext uri="{FF2B5EF4-FFF2-40B4-BE49-F238E27FC236}">
                <a16:creationId xmlns:a16="http://schemas.microsoft.com/office/drawing/2014/main" id="{361A4444-7B99-2FDD-B41C-4ED012A4C24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331" y="182562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21505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64B4E6-B21D-6FF8-C884-B07FE65FD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容器</a:t>
            </a:r>
            <a:endParaRPr lang="en-US" dirty="0"/>
          </a:p>
        </p:txBody>
      </p:sp>
      <p:pic>
        <p:nvPicPr>
          <p:cNvPr id="3074" name="Picture 2" descr="undefined">
            <a:extLst>
              <a:ext uri="{FF2B5EF4-FFF2-40B4-BE49-F238E27FC236}">
                <a16:creationId xmlns:a16="http://schemas.microsoft.com/office/drawing/2014/main" id="{B9259E05-B751-608E-FDEE-57F691EB801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228" y="1825625"/>
            <a:ext cx="3265544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2B961F97-8DC8-4E92-59D6-A41E458FC8E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2661444"/>
            <a:ext cx="3175000" cy="267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213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D0307C-86EF-0097-D88C-F65D5C00E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容器</a:t>
            </a:r>
            <a:endParaRPr lang="en-US" dirty="0"/>
          </a:p>
        </p:txBody>
      </p:sp>
      <p:pic>
        <p:nvPicPr>
          <p:cNvPr id="1026" name="Picture 2" descr="P-dog's blog: boring but important: Presentation: capacitors">
            <a:extLst>
              <a:ext uri="{FF2B5EF4-FFF2-40B4-BE49-F238E27FC236}">
                <a16:creationId xmlns:a16="http://schemas.microsoft.com/office/drawing/2014/main" id="{12FC9740-B2A5-EB7E-96F4-ACC7305DE3C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8194"/>
            <a:ext cx="5181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undefined">
            <a:extLst>
              <a:ext uri="{FF2B5EF4-FFF2-40B4-BE49-F238E27FC236}">
                <a16:creationId xmlns:a16="http://schemas.microsoft.com/office/drawing/2014/main" id="{3F96487E-7CFE-63DA-0E70-04B9A7378EA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73251"/>
            <a:ext cx="5181600" cy="3456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5574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/>
          <p:nvPr>
            <p:custDataLst>
              <p:tags r:id="rId1"/>
            </p:custDataLst>
          </p:nvPr>
        </p:nvSpPr>
        <p:spPr>
          <a:xfrm>
            <a:off x="659869" y="2180311"/>
            <a:ext cx="2641600" cy="49149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Clr>
                <a:srgbClr val="0563C1"/>
              </a:buClr>
              <a:buSzPct val="70000"/>
              <a:buFont typeface="Wingdings" panose="05000000000000000000" pitchFamily="2" charset="2"/>
              <a:buNone/>
            </a:pPr>
            <a:r>
              <a:rPr 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2.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定义式：</a:t>
            </a:r>
            <a:endParaRPr>
              <a:solidFill>
                <a:srgbClr val="00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 Box 7"/>
          <p:cNvSpPr/>
          <p:nvPr>
            <p:custDataLst>
              <p:tags r:id="rId2"/>
            </p:custDataLst>
          </p:nvPr>
        </p:nvSpPr>
        <p:spPr>
          <a:xfrm>
            <a:off x="1666034" y="2901690"/>
            <a:ext cx="5831930" cy="892552"/>
          </a:xfrm>
          <a:prstGeom prst="rect">
            <a:avLst/>
          </a:prstGeom>
          <a:noFill/>
          <a:ln w="6350">
            <a:solidFill>
              <a:srgbClr val="FF0000"/>
            </a:solidFill>
            <a:prstDash val="dash"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algn="just" eaLnBrk="1" hangingPunct="1">
              <a:lnSpc>
                <a:spcPct val="100000"/>
              </a:lnSpc>
            </a:pP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Q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指一个极板</a:t>
            </a:r>
            <a:r>
              <a:rPr lang="zh-CN" alt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所带电荷量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的绝对值</a:t>
            </a:r>
          </a:p>
          <a:p>
            <a:pPr algn="just" eaLnBrk="1" hangingPunct="1">
              <a:lnSpc>
                <a:spcPct val="100000"/>
              </a:lnSpc>
            </a:pP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U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表示电容器两板的电势差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——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电压</a:t>
            </a:r>
            <a:endParaRPr>
              <a:solidFill>
                <a:srgbClr val="00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 Box 3"/>
          <p:cNvSpPr/>
          <p:nvPr>
            <p:custDataLst>
              <p:tags r:id="rId3"/>
            </p:custDataLst>
          </p:nvPr>
        </p:nvSpPr>
        <p:spPr>
          <a:xfrm>
            <a:off x="647804" y="1545274"/>
            <a:ext cx="7886824" cy="49244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algn="just" eaLnBrk="1" hangingPunct="1">
              <a:lnSpc>
                <a:spcPct val="100000"/>
              </a:lnSpc>
            </a:pPr>
            <a:r>
              <a:rPr 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1.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物理意义</a:t>
            </a:r>
            <a:r>
              <a:rPr lang="zh-CN" alt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：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反映电容器容纳电荷</a:t>
            </a:r>
            <a:r>
              <a:rPr lang="zh-CN" alt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的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本领</a:t>
            </a:r>
            <a:endParaRPr>
              <a:solidFill>
                <a:srgbClr val="00206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6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354005" y="2126532"/>
                <a:ext cx="2088232" cy="791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563C1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lang="en-US" altLang="zh-CN" sz="3200" b="1" i="1" ker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/>
                  </a:rPr>
                  <a:t>C </a:t>
                </a:r>
                <a:r>
                  <a:rPr lang="en-US" altLang="zh-CN" sz="4000" b="1" ker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altLang="zh-CN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/>
                          </a:rPr>
                          <m:t>𝑸</m:t>
                        </m:r>
                        <m:r>
                          <a:rPr lang="en-US" altLang="zh-CN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/>
                          </a:rPr>
                          <m:t> </m:t>
                        </m:r>
                      </m:num>
                      <m:den>
                        <m:r>
                          <a:rPr lang="en-US" altLang="zh-CN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/>
                          </a:rPr>
                          <m:t>𝑼</m:t>
                        </m:r>
                        <m:r>
                          <a:rPr lang="en-US" altLang="zh-CN" sz="3200" b="1" i="1" kern="0" baseline="36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/>
                          </a:rPr>
                          <m:t> </m:t>
                        </m:r>
                      </m:den>
                    </m:f>
                  </m:oMath>
                </a14:m>
                <a:endParaRPr lang="zh-CN" altLang="en-US" sz="3200" b="1" kern="0">
                  <a:solidFill>
                    <a:srgbClr val="0020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1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354005" y="2126532"/>
                <a:ext cx="2088232" cy="791210"/>
              </a:xfrm>
              <a:prstGeom prst="rect">
                <a:avLst/>
              </a:prstGeom>
              <a:blipFill rotWithShape="1">
                <a:blip r:embed="rId23"/>
                <a:stretch>
                  <a:fillRect l="-3" t="-11306" r="20" b="7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59869" y="365125"/>
            <a:ext cx="3500000" cy="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40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Arial" panose="020B0604020202020204"/>
              </a:rPr>
              <a:t>电容器</a:t>
            </a:r>
          </a:p>
        </p:txBody>
      </p:sp>
      <p:sp>
        <p:nvSpPr>
          <p:cNvPr id="19" name="Text Box 2"/>
          <p:cNvSpPr/>
          <p:nvPr>
            <p:custDataLst>
              <p:tags r:id="rId6"/>
            </p:custDataLst>
          </p:nvPr>
        </p:nvSpPr>
        <p:spPr>
          <a:xfrm>
            <a:off x="2071293" y="3865999"/>
            <a:ext cx="9982584" cy="129159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algn="just" eaLnBrk="1" hangingPunct="1">
              <a:lnSpc>
                <a:spcPct val="100000"/>
              </a:lnSpc>
            </a:pP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国际单位：法拉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,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简称法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,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符号是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F , 1F = 1C/V</a:t>
            </a:r>
          </a:p>
          <a:p>
            <a:pPr algn="just" eaLnBrk="1" hangingPunct="1">
              <a:lnSpc>
                <a:spcPct val="100000"/>
              </a:lnSpc>
            </a:pP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常用单位：微法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(μF) , 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1 </a:t>
            </a:r>
            <a:r>
              <a:rPr lang="el-GR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μ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F =  10</a:t>
            </a:r>
            <a:r>
              <a:rPr lang="en-US" altLang="zh-CN" baseline="30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-6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F  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;</a:t>
            </a:r>
          </a:p>
          <a:p>
            <a:pPr algn="just" eaLnBrk="1" hangingPunct="1">
              <a:lnSpc>
                <a:spcPct val="100000"/>
              </a:lnSpc>
            </a:pP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皮法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(pF) , </a:t>
            </a:r>
            <a:r>
              <a:rPr lang="el-GR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1 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pF =  10</a:t>
            </a:r>
            <a:r>
              <a:rPr lang="en-US" altLang="zh-CN" baseline="30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-12</a:t>
            </a:r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F </a:t>
            </a:r>
            <a:endParaRPr lang="en-US" altLang="zh-CN">
              <a:solidFill>
                <a:srgbClr val="00206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>
            <p:custDataLst>
              <p:tags r:id="rId7"/>
            </p:custDataLst>
          </p:nvPr>
        </p:nvSpPr>
        <p:spPr>
          <a:xfrm>
            <a:off x="659869" y="4172505"/>
            <a:ext cx="1843356" cy="49149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rgbClr val="0563C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3. </a:t>
            </a:r>
            <a:r>
              <a:rPr lang="zh-CN" altLang="en-US" sz="2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单位：</a:t>
            </a:r>
          </a:p>
        </p:txBody>
      </p:sp>
      <p:sp>
        <p:nvSpPr>
          <p:cNvPr id="20" name="矩形 19"/>
          <p:cNvSpPr/>
          <p:nvPr>
            <p:custDataLst>
              <p:tags r:id="rId8"/>
            </p:custDataLst>
          </p:nvPr>
        </p:nvSpPr>
        <p:spPr>
          <a:xfrm>
            <a:off x="647888" y="5150682"/>
            <a:ext cx="1843356" cy="49149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rgbClr val="0563C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4. </a:t>
            </a:r>
            <a:r>
              <a:rPr lang="zh-CN" altLang="en-US" sz="2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标量：</a:t>
            </a:r>
          </a:p>
        </p:txBody>
      </p:sp>
      <p:sp>
        <p:nvSpPr>
          <p:cNvPr id="22" name="Text Box 8"/>
          <p:cNvSpPr/>
          <p:nvPr>
            <p:custDataLst>
              <p:tags r:id="rId9"/>
            </p:custDataLst>
          </p:nvPr>
        </p:nvSpPr>
        <p:spPr>
          <a:xfrm>
            <a:off x="2129113" y="5185954"/>
            <a:ext cx="6057540" cy="492443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1" i="0" u="none" baseline="0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Clr>
                <a:srgbClr val="0563C1"/>
              </a:buClr>
              <a:buSzPct val="70000"/>
              <a:buFont typeface="Wingdings" panose="05000000000000000000" pitchFamily="2" charset="2"/>
              <a:buNone/>
            </a:pP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电容与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Q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、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U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无关</a:t>
            </a:r>
            <a:r>
              <a:rPr lang="en-US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, 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Wingdings" panose="05000000000000000000"/>
              </a:rPr>
              <a:t>由电容器本身决定</a:t>
            </a:r>
            <a:endParaRPr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 Box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5813" y="5745068"/>
            <a:ext cx="4752229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eaLnBrk="0" hangingPunct="0"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eaLnBrk="0" hangingPunct="0"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eaLnBrk="0" hangingPunct="0"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eaLnBrk="0" hangingPunct="0"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Tx/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Tx/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Tx/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Tx/>
              <a:defRPr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+mn-lt"/>
                <a:ea typeface="+mn-ea"/>
                <a:cs typeface="Arial" panose="020B0604020202020204"/>
              </a:rPr>
              <a:t>5. </a:t>
            </a:r>
            <a:r>
              <a:rPr lang="zh-CN" altLang="en-US" sz="2800">
                <a:latin typeface="+mn-lt"/>
                <a:ea typeface="+mn-ea"/>
                <a:cs typeface="Arial" panose="020B0604020202020204"/>
              </a:rPr>
              <a:t>击穿电压和额定电压：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109674" y="2110586"/>
          <a:ext cx="1245073" cy="86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393700" progId="Equation.DSMT4">
                  <p:embed/>
                </p:oleObj>
              </mc:Choice>
              <mc:Fallback>
                <p:oleObj name="Equation" r:id="rId24" imgW="558800" imgH="393700" progId="Equation.DSMT4">
                  <p:embed/>
                  <p:pic>
                    <p:nvPicPr>
                      <p:cNvPr id="24" name="Object 3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FFFF00"/>
                          </a:clrFrom>
                          <a:clrTo>
                            <a:srgbClr val="FFFF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09674" y="2110586"/>
                        <a:ext cx="1245073" cy="86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4"/>
          <p:cNvSpPr/>
          <p:nvPr>
            <p:custDataLst>
              <p:tags r:id="rId12"/>
            </p:custDataLst>
          </p:nvPr>
        </p:nvSpPr>
        <p:spPr>
          <a:xfrm>
            <a:off x="7279571" y="2436412"/>
            <a:ext cx="640486" cy="1714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l" t="t" r="r" b="b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close/>
              </a:path>
            </a:pathLst>
          </a:custGeom>
          <a:gradFill rotWithShape="1">
            <a:gsLst>
              <a:gs pos="0">
                <a:srgbClr val="FF3399"/>
              </a:gs>
              <a:gs pos="12500">
                <a:srgbClr val="FF6633"/>
              </a:gs>
              <a:gs pos="25000">
                <a:srgbClr val="FFFF00"/>
              </a:gs>
              <a:gs pos="37500">
                <a:srgbClr val="01A78F"/>
              </a:gs>
              <a:gs pos="50000">
                <a:srgbClr val="3366FF"/>
              </a:gs>
              <a:gs pos="62500">
                <a:srgbClr val="01A78F"/>
              </a:gs>
              <a:gs pos="75000">
                <a:srgbClr val="FFFF00"/>
              </a:gs>
              <a:gs pos="87500">
                <a:srgbClr val="FF6633"/>
              </a:gs>
              <a:gs pos="100000">
                <a:srgbClr val="FF3399"/>
              </a:gs>
            </a:gsLst>
            <a:lin ang="5400000" scaled="1"/>
          </a:gradFill>
          <a:ln>
            <a:solidFill>
              <a:prstClr val="black"/>
            </a:solidFill>
            <a:miter lim="800000"/>
          </a:ln>
        </p:spPr>
        <p:txBody>
          <a:bodyPr lIns="68580" tIns="34290" rIns="68580" bIns="34290"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076" name="Picture 7"/>
          <p:cNvPicPr/>
          <p:nvPr>
            <p:custDataLst>
              <p:tags r:id="rId13"/>
            </p:custDataLst>
          </p:nvPr>
        </p:nvPicPr>
        <p:blipFill>
          <a:blip r:embed="rId26"/>
          <a:srcRect l="51110" t="36483" r="15842" b="3073"/>
          <a:stretch>
            <a:fillRect/>
          </a:stretch>
        </p:blipFill>
        <p:spPr>
          <a:xfrm>
            <a:off x="9188450" y="3128645"/>
            <a:ext cx="2716530" cy="372935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27" name="文本框 26"/>
          <p:cNvSpPr txBox="1"/>
          <p:nvPr>
            <p:custDataLst>
              <p:tags r:id="rId14"/>
            </p:custDataLst>
          </p:nvPr>
        </p:nvSpPr>
        <p:spPr>
          <a:xfrm>
            <a:off x="4107815" y="6200140"/>
            <a:ext cx="4620895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击穿电压</a:t>
            </a:r>
            <a:r>
              <a:rPr lang="en-US" altLang="zh-CN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&gt; </a:t>
            </a:r>
            <a:r>
              <a:rPr lang="zh-CN" alt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额定电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"/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"/>
  <p:tag name="KSO_WM_BEAUTIFY_FLAG" val=""/>
  <p:tag name="KSO_WM_UNIT_PLACING_PICTURE_USER_VIEWPORT" val="{&quot;height&quot;:10838,&quot;width&quot;:12498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4"/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  <p:tag name="KSO_WM_BEAUTIFY_FLAG" val=""/>
</p:tagLst>
</file>

<file path=ppt/tags/tag3950.xml><?xml version="1.0" encoding="utf-8"?>
<p:tagLst xmlns:p="http://schemas.openxmlformats.org/presentationml/2006/main">
  <p:tag name="AS_UNIQUEID" val="402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6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4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5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"/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Stand Chines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功" id="{305D7A6B-F211-124E-A565-AFD60AE97881}" vid="{BCE79254-6837-AE48-BBE5-2699EE225D4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?>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DB068BA9-4459-D847-9CAB-C8584E385F94}">
  <we:reference id="wa200010001" version="1.0.0.1" store="en-US" storeType="OMEX"/>
  <we:alternateReferences>
    <we:reference id="wa200010001" version="1.0.0.1" store="" storeType="OMEX"/>
  </we:alternateReferences>
  <we:properties>
    <we:property name="claude.fileId" value="&quot;44383563-db43-4b03-ae08-7228b2e94600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Office 主题​​</Template>
  <TotalTime>30</TotalTime>
  <Words>118</Words>
  <Application>Microsoft Macintosh PowerPoint</Application>
  <PresentationFormat>Widescreen</PresentationFormat>
  <Paragraphs>21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ptos</vt:lpstr>
      <vt:lpstr>Arial</vt:lpstr>
      <vt:lpstr>Cambria Math</vt:lpstr>
      <vt:lpstr>Times New Roman</vt:lpstr>
      <vt:lpstr>Wingdings</vt:lpstr>
      <vt:lpstr>Office 主题​​</vt:lpstr>
      <vt:lpstr>Equation</vt:lpstr>
      <vt:lpstr>电容器的电容</vt:lpstr>
      <vt:lpstr>PowerPoint Presentation</vt:lpstr>
      <vt:lpstr>如何储存电荷</vt:lpstr>
      <vt:lpstr>电容器</vt:lpstr>
      <vt:lpstr>电容器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ngyu Shu</dc:creator>
  <cp:lastModifiedBy>Xingyu Shu</cp:lastModifiedBy>
  <cp:revision>2</cp:revision>
  <dcterms:created xsi:type="dcterms:W3CDTF">2026-05-06T02:16:38Z</dcterms:created>
  <dcterms:modified xsi:type="dcterms:W3CDTF">2026-05-06T02:47:14Z</dcterms:modified>
</cp:coreProperties>
</file>